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sldIdLst>
    <p:sldId id="256" r:id="rId4"/>
    <p:sldId id="262" r:id="rId5"/>
    <p:sldId id="271" r:id="rId6"/>
    <p:sldId id="270" r:id="rId7"/>
    <p:sldId id="269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6" d="100"/>
          <a:sy n="66" d="100"/>
        </p:scale>
        <p:origin x="600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03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17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0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47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30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39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92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086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931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989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462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83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8803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630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31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21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074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513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86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975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07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515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9272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673144" y="84753"/>
            <a:ext cx="10834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/>
              <a:t>TIẾT</a:t>
            </a:r>
            <a:r>
              <a:rPr lang="en-US" sz="3200" baseline="0" smtClean="0"/>
              <a:t> 2: </a:t>
            </a:r>
            <a:r>
              <a:rPr lang="en-US" sz="3200" smtClean="0"/>
              <a:t>BIỂU</a:t>
            </a:r>
            <a:r>
              <a:rPr lang="en-US" sz="3200" baseline="0" smtClean="0"/>
              <a:t> ĐỒ TRANH</a:t>
            </a:r>
            <a:endParaRPr lang="en-US" sz="3200"/>
          </a:p>
        </p:txBody>
      </p:sp>
      <p:sp>
        <p:nvSpPr>
          <p:cNvPr id="9" name="Rectangle 8"/>
          <p:cNvSpPr/>
          <p:nvPr userDrawn="1"/>
        </p:nvSpPr>
        <p:spPr>
          <a:xfrm>
            <a:off x="0" y="6511159"/>
            <a:ext cx="12192000" cy="346841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33729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3491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768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6841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677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004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486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572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054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49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324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221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889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EC128-416A-4F4D-8BB7-2BF75A6CAF29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9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5" r:id="rId2"/>
    <p:sldLayoutId id="2147483650" r:id="rId3"/>
    <p:sldLayoutId id="2147483686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BFE9F-D798-419A-A7D2-43915BBC6F77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42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6C82F-AAC1-4680-87DD-338081B3978C}" type="datetimeFigureOut">
              <a:rPr lang="en-US" smtClean="0"/>
              <a:t>11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99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8100"/>
            <a:ext cx="12192000" cy="674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0118"/>
            <a:ext cx="12192000" cy="5378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426" y="15916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N KHOA HỌC TỰ NHIÊN LỚP 7</a:t>
            </a:r>
            <a:endParaRPr lang="en-US" sz="28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9973" y="1482206"/>
            <a:ext cx="9912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3200" b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9: ĐO TỐC ĐỘ</a:t>
            </a:r>
            <a:endParaRPr lang="en-US" sz="32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0924" y="2573100"/>
            <a:ext cx="10345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 NỐI TRI THỨC VÀ CUỘC SỐNG </a:t>
            </a:r>
            <a:endParaRPr lang="en-US" sz="2800" b="1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71329" y="3675353"/>
            <a:ext cx="828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400" b="1" dirty="0" err="1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ô</a:t>
            </a: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a</a:t>
            </a:r>
            <a:r>
              <a:rPr lang="en-US" sz="2400" b="1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2400" b="1" smtClean="0">
              <a:solidFill>
                <a:schemeClr val="accent5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671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2716108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076785" y="610754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3333FF"/>
                </a:solidFill>
              </a:rPr>
              <a:t>1. Dụng cụ đo.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55134" y="1057131"/>
            <a:ext cx="9481732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800" b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 Đồng hồ </a:t>
            </a: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ể </a:t>
            </a:r>
            <a:r>
              <a:rPr lang="en-US" sz="2800" b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o thời gian </a:t>
            </a: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ự động hiển thị số và cổng quang điện</a:t>
            </a:r>
            <a:endParaRPr lang="en-US" sz="2800" b="1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076785" y="1496192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3333FF"/>
                </a:solidFill>
              </a:rPr>
              <a:t>2</a:t>
            </a:r>
            <a:r>
              <a:rPr lang="en-US" sz="3200" b="1" smtClean="0">
                <a:solidFill>
                  <a:srgbClr val="3333FF"/>
                </a:solidFill>
              </a:rPr>
              <a:t>. Cách đo.</a:t>
            </a:r>
            <a:endParaRPr lang="en-US" sz="3200" b="1">
              <a:solidFill>
                <a:srgbClr val="3333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849" y="3352119"/>
            <a:ext cx="6730826" cy="316298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55134" y="1897168"/>
            <a:ext cx="998914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500"/>
              </a:spcAft>
            </a:pP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vi-VN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ãy </a:t>
            </a:r>
            <a:r>
              <a:rPr lang="vi-V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ựa vào Hình 9.3 để mô tả sơ l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ượ</a:t>
            </a:r>
            <a:r>
              <a:rPr lang="vi-VN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ược</a:t>
            </a: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ốc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ùng</a:t>
            </a: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ổng quang điện và đồng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ồ đo thời gian hiện số khi viên bi </a:t>
            </a:r>
            <a:r>
              <a:rPr lang="vi-VN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 </a:t>
            </a:r>
            <a:r>
              <a:rPr lang="en-US" sz="2800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uyển</a:t>
            </a: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ừ</a:t>
            </a: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ổng</a:t>
            </a:r>
            <a:r>
              <a:rPr lang="vi-VN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ng điện (3) đến </a:t>
            </a:r>
            <a:r>
              <a:rPr lang="vi-VN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ổng</a:t>
            </a:r>
            <a:r>
              <a:rPr 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ng </a:t>
            </a:r>
            <a:r>
              <a:rPr lang="vi-VN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điện (4</a:t>
            </a:r>
            <a:r>
              <a:rPr lang="vi-VN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vi-VN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28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3016156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8200" y="4189864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4" name="Rectangle 3"/>
          <p:cNvSpPr/>
          <p:nvPr/>
        </p:nvSpPr>
        <p:spPr>
          <a:xfrm>
            <a:off x="619125" y="1064849"/>
            <a:ext cx="109393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800" b="1">
                <a:latin typeface="+mj-lt"/>
              </a:rPr>
              <a:t>2. Quan sát thí nghiệm biểu diễn trên lớp để kiểm tra mô tả của mình và tính tốc </a:t>
            </a:r>
            <a:r>
              <a:rPr lang="en-US" sz="2800" b="1" smtClean="0">
                <a:latin typeface="+mj-lt"/>
              </a:rPr>
              <a:t>độ của </a:t>
            </a:r>
            <a:r>
              <a:rPr lang="en-US" sz="2800" b="1">
                <a:latin typeface="+mj-lt"/>
              </a:rPr>
              <a:t>viên bị</a:t>
            </a:r>
            <a:r>
              <a:rPr lang="en-US" sz="2800" b="1" smtClean="0">
                <a:latin typeface="+mj-lt"/>
              </a:rPr>
              <a:t>.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008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3016156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8200" y="4189864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8200" y="833549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3333FF"/>
                </a:solidFill>
              </a:rPr>
              <a:t>2</a:t>
            </a:r>
            <a:r>
              <a:rPr lang="en-US" sz="3200" b="1" smtClean="0">
                <a:solidFill>
                  <a:srgbClr val="3333FF"/>
                </a:solidFill>
              </a:rPr>
              <a:t>. Cách đo.</a:t>
            </a:r>
            <a:endParaRPr lang="en-US" sz="3200" b="1">
              <a:solidFill>
                <a:srgbClr val="3333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23430" y="1362872"/>
            <a:ext cx="10945139" cy="3655530"/>
            <a:chOff x="613378" y="1962947"/>
            <a:chExt cx="10945139" cy="3655530"/>
          </a:xfrm>
        </p:grpSpPr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613378" y="1962947"/>
              <a:ext cx="10945139" cy="3539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8950" algn="l"/>
                </a:tabLst>
              </a:pPr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Nhấn</a:t>
              </a:r>
              <a:r>
                <a:rPr kumimoji="0" lang="en-US" altLang="en-US" sz="2800" i="0" u="none" strike="noStrike" cap="none" normalizeH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công tắc (5) nam châm điện ngắt, viên bi sắt chuyển động 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  <a:p>
              <a:pPr lvl="0" algn="just"/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Khi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qua cổng quang điện (3) thì cổng quang này tự động bật đồng hồ hiện số.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lvl="0" algn="just"/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Khi</a:t>
              </a:r>
              <a:r>
                <a:rPr lang="en-US" altLang="en-US" sz="2800" smtClean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qua cổng quang điện (4) thì cổng quang này tự động tắt đổng hồ hiện số và cho biết thời gian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mà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chạy từ cổng quang điện (3) đến cổng quang điện (4) trên màn hiện số.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8950" algn="l"/>
                </a:tabLst>
              </a:pPr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Đ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o khoảng cách từ cổng quang điện (3) đến cổng quang điện (4) để biết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s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. Từ đó tính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= </a:t>
              </a:r>
              <a:endParaRPr kumimoji="0" lang="vi-VN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835800"/>
                </p:ext>
              </p:extLst>
            </p:nvPr>
          </p:nvGraphicFramePr>
          <p:xfrm>
            <a:off x="3114677" y="4830311"/>
            <a:ext cx="285750" cy="788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677" y="4830311"/>
                          <a:ext cx="285750" cy="7881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8556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29177" y="5234980"/>
            <a:ext cx="10939392" cy="9541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800" b="1" smtClean="0">
                <a:latin typeface="+mj-lt"/>
              </a:rPr>
              <a:t>Giả sử khoảng cách giữa hai cổng quang điện là 50cm, đồng hồ hiện 5s hãy cho biết tốc độ viên bị sắt?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2132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52674" y="112643"/>
            <a:ext cx="748665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</a:t>
            </a:r>
            <a:r>
              <a:rPr lang="en-US" b="1" err="1" smtClean="0"/>
              <a:t>bấm</a:t>
            </a:r>
            <a:r>
              <a:rPr lang="en-US" b="1" smtClean="0"/>
              <a:t> </a:t>
            </a:r>
            <a:r>
              <a:rPr lang="en-US" b="1" err="1" smtClean="0"/>
              <a:t>giây</a:t>
            </a:r>
            <a:endParaRPr lang="en-US" b="1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105944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Hướng dẫn học ở nhà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8769" y="2156740"/>
            <a:ext cx="9454462" cy="1936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được nguyên tắc đo tốc </a:t>
            </a:r>
            <a:r>
              <a:rPr lang="en-US" sz="2800"/>
              <a:t>bằng đồng hồ hiển thị số và cổng quang điện </a:t>
            </a:r>
            <a:endParaRPr lang="en-US" sz="280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</a:rPr>
              <a:t>Cách đo </a:t>
            </a:r>
            <a:r>
              <a:rPr lang="en-US" sz="2800" b="1">
                <a:latin typeface="+mj-lt"/>
              </a:rPr>
              <a:t>tốc độ bằng đồng hồ hiển thị số và cổng quang </a:t>
            </a:r>
            <a:r>
              <a:rPr lang="en-US" sz="2800" b="1" smtClean="0">
                <a:latin typeface="+mj-lt"/>
              </a:rPr>
              <a:t>điện có gì khác so với cách đo tốc độ mà em đã biết?</a:t>
            </a:r>
            <a:endParaRPr lang="en-US" sz="2800" b="1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90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EA959886-6F00-4F95-97F9-F865AD6BE3D7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264E4B3C-138C-43EA-8CE1-1ECF8AAEC2E9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351CE782-87B6-45C9-A62F-CB368C787AC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i 9. Do toc do - tiet 2</Template>
  <TotalTime>19</TotalTime>
  <Words>384</Words>
  <Application>Microsoft Office PowerPoint</Application>
  <PresentationFormat>Widescreen</PresentationFormat>
  <Paragraphs>2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Arial</vt:lpstr>
      <vt:lpstr>Calibri</vt:lpstr>
      <vt:lpstr>Calibri Light</vt:lpstr>
      <vt:lpstr>Tahoma</vt:lpstr>
      <vt:lpstr>Times New Roman</vt:lpstr>
      <vt:lpstr>Office Theme</vt:lpstr>
      <vt:lpstr>Custom Design</vt:lpstr>
      <vt:lpstr>1_Custom Design</vt:lpstr>
      <vt:lpstr>Equation</vt:lpstr>
      <vt:lpstr>PowerPoint Presentation</vt:lpstr>
      <vt:lpstr>II - Đo tốc độ bằng đồng hồ hiển thị số và cổng quang điện</vt:lpstr>
      <vt:lpstr>II - Đo tốc độ bằng đồng hồ hiển thị số và cổng quang điện</vt:lpstr>
      <vt:lpstr>II - Đo tốc độ bằng đồng hồ hiển thị số và cổng quang điện</vt:lpstr>
      <vt:lpstr>I - Đo tốc độ bằng đồng hồ bấm giâ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Latitude 7480</cp:lastModifiedBy>
  <cp:revision>3</cp:revision>
  <dcterms:created xsi:type="dcterms:W3CDTF">2022-07-18T04:48:42Z</dcterms:created>
  <dcterms:modified xsi:type="dcterms:W3CDTF">2024-11-29T02:30:04Z</dcterms:modified>
</cp:coreProperties>
</file>